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E1E85" w:rsidRPr="00A30104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30104">
        <w:rPr>
          <w:rFonts w:ascii="Times New Roman" w:hAnsi="Times New Roman" w:cs="Times New Roman"/>
          <w:b/>
          <w:sz w:val="28"/>
          <w:szCs w:val="28"/>
        </w:rPr>
        <w:t>TRƯỜNG THCS LÝ THƯỜNG KIỆT</w:t>
      </w:r>
    </w:p>
    <w:p w:rsidR="00AE1E85" w:rsidRPr="00A30104" w:rsidRDefault="00AE1E85" w:rsidP="00AE1E8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0104">
        <w:rPr>
          <w:rFonts w:ascii="Times New Roman" w:hAnsi="Times New Roman" w:cs="Times New Roman"/>
          <w:b/>
          <w:sz w:val="28"/>
          <w:szCs w:val="28"/>
        </w:rPr>
        <w:t>ĐỀ CƯƠNG ÔN TẬP HỌC KÌ I</w:t>
      </w:r>
    </w:p>
    <w:p w:rsidR="00AE1E85" w:rsidRPr="00A30104" w:rsidRDefault="00AE1E85" w:rsidP="00AE1E8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0104">
        <w:rPr>
          <w:rFonts w:ascii="Times New Roman" w:hAnsi="Times New Roman" w:cs="Times New Roman"/>
          <w:b/>
          <w:sz w:val="28"/>
          <w:szCs w:val="28"/>
        </w:rPr>
        <w:t>MÔN: TOÁN 8</w:t>
      </w:r>
    </w:p>
    <w:p w:rsidR="00AE1E85" w:rsidRPr="00EE3944" w:rsidRDefault="00AE1E85" w:rsidP="00AE1E85">
      <w:pPr>
        <w:jc w:val="center"/>
        <w:rPr>
          <w:rFonts w:ascii="Times New Roman" w:hAnsi="Times New Roman" w:cs="Times New Roman"/>
          <w:sz w:val="28"/>
          <w:szCs w:val="28"/>
        </w:rPr>
      </w:pPr>
      <w:r w:rsidRPr="00EE3944">
        <w:rPr>
          <w:rFonts w:ascii="Times New Roman" w:hAnsi="Times New Roman" w:cs="Times New Roman"/>
          <w:sz w:val="28"/>
          <w:szCs w:val="28"/>
        </w:rPr>
        <w:t>Năm học: 2018 – 2019</w:t>
      </w:r>
    </w:p>
    <w:p w:rsidR="00AE1E85" w:rsidRPr="00EE3944" w:rsidRDefault="00AE1E85" w:rsidP="00AE1E85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E3944">
        <w:rPr>
          <w:rFonts w:ascii="Times New Roman" w:hAnsi="Times New Roman" w:cs="Times New Roman"/>
          <w:b/>
          <w:sz w:val="28"/>
          <w:szCs w:val="28"/>
          <w:u w:val="single"/>
        </w:rPr>
        <w:t>PHẦN I. ĐẠI SỐ</w:t>
      </w: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A30104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576043">
        <w:rPr>
          <w:rFonts w:ascii="Times New Roman" w:hAnsi="Times New Roman" w:cs="Times New Roman"/>
          <w:b/>
          <w:sz w:val="28"/>
          <w:szCs w:val="28"/>
        </w:rPr>
        <w:t>Rút gọn biểu thức sau:</w:t>
      </w: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  <w:sectPr w:rsidR="00AE1E85">
          <w:headerReference w:type="default" r:id="rId5"/>
          <w:footerReference w:type="default" r:id="rId6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)(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4x + 5)</w:t>
      </w: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6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(6x –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(1 + 6x)(6x – 1)</w:t>
      </w: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3)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(5x + 1) +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(x – 2) – 5x(1 – x) – 8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3)</w:t>
      </w: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 + 3)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3x – 5)</w:t>
      </w: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8) :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4)</w:t>
      </w: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– 1) :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3x + 1)</w:t>
      </w: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x – 25) : (x + 5)</w:t>
      </w:r>
    </w:p>
    <w:p w:rsidR="00AE1E85" w:rsidRDefault="00AE1E85" w:rsidP="00AE1E8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2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(2x + 1)(3 – x) + (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1E85" w:rsidRDefault="00AE1E85" w:rsidP="00AE1E85">
      <w:pPr>
        <w:pStyle w:val="ListParagraph"/>
        <w:numPr>
          <w:ilvl w:val="0"/>
          <w:numId w:val="1"/>
        </w:numPr>
        <w:ind w:left="63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 –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(x + 1)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+ 1) – (1 – 3x)(3x + 1)</w:t>
      </w:r>
    </w:p>
    <w:p w:rsidR="00AE1E85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AE1E85" w:rsidSect="00123376">
          <w:type w:val="continuous"/>
          <w:pgSz w:w="12240" w:h="15840"/>
          <w:pgMar w:top="1440" w:right="1440" w:bottom="1440" w:left="1440" w:header="720" w:footer="720" w:gutter="0"/>
          <w:cols w:space="432"/>
          <w:docGrid w:linePitch="360"/>
        </w:sectPr>
      </w:pPr>
    </w:p>
    <w:p w:rsidR="00AE1E85" w:rsidRPr="00576043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30104">
        <w:rPr>
          <w:rFonts w:ascii="Times New Roman" w:hAnsi="Times New Roman" w:cs="Times New Roman"/>
          <w:b/>
          <w:sz w:val="28"/>
          <w:szCs w:val="28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6043">
        <w:rPr>
          <w:rFonts w:ascii="Times New Roman" w:hAnsi="Times New Roman" w:cs="Times New Roman"/>
          <w:b/>
          <w:sz w:val="28"/>
          <w:szCs w:val="28"/>
        </w:rPr>
        <w:t>Phân tích các đa thức sau thành nhân tử</w:t>
      </w:r>
    </w:p>
    <w:p w:rsidR="00AE1E85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12337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0xy + 5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0z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1E85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x – 5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3</w:t>
      </w:r>
    </w:p>
    <w:p w:rsidR="00AE1E85" w:rsidRPr="00E07A14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x + 5y –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1E85" w:rsidRPr="00E07A14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6xy + 3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- 12z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1E85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x – 5</w:t>
      </w:r>
    </w:p>
    <w:p w:rsidR="00AE1E85" w:rsidRPr="00E07A14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1) – 4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1E85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a – 2b – 2ab</w:t>
      </w:r>
    </w:p>
    <w:p w:rsidR="00AE1E85" w:rsidRPr="00E07A14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 + 4b – 4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1E85" w:rsidRDefault="00AE1E85" w:rsidP="00AE1E85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x</w:t>
      </w:r>
    </w:p>
    <w:p w:rsidR="00AE1E85" w:rsidRDefault="00AE1E85" w:rsidP="00AE1E85">
      <w:pPr>
        <w:pStyle w:val="ListParagraph"/>
        <w:numPr>
          <w:ilvl w:val="0"/>
          <w:numId w:val="2"/>
        </w:numPr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5 + (2x + 7)(5 – 2x)</w:t>
      </w:r>
    </w:p>
    <w:p w:rsidR="00AE1E85" w:rsidRDefault="00AE1E85" w:rsidP="00AE1E85">
      <w:pPr>
        <w:pStyle w:val="ListParagraph"/>
        <w:numPr>
          <w:ilvl w:val="0"/>
          <w:numId w:val="2"/>
        </w:numPr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7x + 3</w:t>
      </w:r>
    </w:p>
    <w:p w:rsidR="00AE1E85" w:rsidRDefault="00AE1E85" w:rsidP="00AE1E85">
      <w:pPr>
        <w:pStyle w:val="ListParagraph"/>
        <w:numPr>
          <w:ilvl w:val="0"/>
          <w:numId w:val="2"/>
        </w:numPr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(y – z) + y(z – x) + z(x – y)</w:t>
      </w:r>
    </w:p>
    <w:p w:rsidR="00AE1E85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AE1E85" w:rsidSect="0012337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E1E85" w:rsidRPr="00576043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76043">
        <w:rPr>
          <w:rFonts w:ascii="Times New Roman" w:hAnsi="Times New Roman" w:cs="Times New Roman"/>
          <w:b/>
          <w:sz w:val="28"/>
          <w:szCs w:val="28"/>
        </w:rPr>
        <w:t>Bài 3. Tìm x biết</w:t>
      </w:r>
    </w:p>
    <w:p w:rsidR="00AE1E85" w:rsidRDefault="00AE1E85" w:rsidP="00AE1E85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12337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x(x – 1) – (1 – x) = 0</w:t>
      </w:r>
    </w:p>
    <w:p w:rsidR="00AE1E85" w:rsidRDefault="00AE1E85" w:rsidP="00AE1E85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(x +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4</w:t>
      </w:r>
    </w:p>
    <w:p w:rsidR="00AE1E85" w:rsidRDefault="00AE1E85" w:rsidP="00AE1E85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x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) = 0</w:t>
      </w:r>
    </w:p>
    <w:p w:rsidR="00AE1E85" w:rsidRDefault="00AE1E85" w:rsidP="00AE1E85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(x + 5)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x = 0</w:t>
      </w:r>
    </w:p>
    <w:p w:rsidR="00AE1E85" w:rsidRDefault="00AE1E85" w:rsidP="00AE1E85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2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(x + 5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AE1E85" w:rsidRDefault="00AE1E85" w:rsidP="00AE1E85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48x = 0</w:t>
      </w:r>
    </w:p>
    <w:p w:rsidR="00AE1E85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AE1E85" w:rsidSect="0012337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E1E85" w:rsidRPr="00576043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76043">
        <w:rPr>
          <w:rFonts w:ascii="Times New Roman" w:hAnsi="Times New Roman" w:cs="Times New Roman"/>
          <w:b/>
          <w:sz w:val="28"/>
          <w:szCs w:val="28"/>
        </w:rPr>
        <w:t xml:space="preserve">Bài 4. </w:t>
      </w:r>
    </w:p>
    <w:p w:rsidR="00AE1E85" w:rsidRDefault="00AE1E85" w:rsidP="00AE1E85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n để đa thức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+ n chia hết cho đa thức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+ 5</w:t>
      </w:r>
    </w:p>
    <w:p w:rsidR="00AE1E85" w:rsidRDefault="00AE1E85" w:rsidP="00AE1E85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n để đa thức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10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 + n chia hết cho đa thức 3x + 1</w:t>
      </w:r>
    </w:p>
    <w:p w:rsidR="00AE1E85" w:rsidRDefault="00AE1E85" w:rsidP="00AE1E85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Xác định a để đa thức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3x + a chia hết cho (x –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1E85" w:rsidRDefault="00AE1E85" w:rsidP="00AE1E85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ất cả các số nguyên n để 2n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n – 7 chia hết cho n – 2</w:t>
      </w:r>
    </w:p>
    <w:p w:rsidR="00AE1E85" w:rsidRPr="00123376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23376">
        <w:rPr>
          <w:rFonts w:ascii="Times New Roman" w:hAnsi="Times New Roman" w:cs="Times New Roman"/>
          <w:b/>
          <w:sz w:val="28"/>
          <w:szCs w:val="28"/>
        </w:rPr>
        <w:t>Bài 5. Tìm các giá trị nguyên của biến số x để biểu thức đã cho cũng có giá trị nguyên:</w:t>
      </w:r>
    </w:p>
    <w:p w:rsidR="00AE1E85" w:rsidRDefault="00AE1E85" w:rsidP="00AE1E85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12337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94C1F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31pt" o:ole="">
            <v:imagedata r:id="rId7" o:title=""/>
          </v:shape>
          <o:OLEObject Type="Embed" ProgID="Equation.DSMT4" ShapeID="_x0000_i1025" DrawAspect="Content" ObjectID="_1606885525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94C1F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26" type="#_x0000_t75" style="width:27.65pt;height:31pt" o:ole="">
            <v:imagedata r:id="rId9" o:title=""/>
          </v:shape>
          <o:OLEObject Type="Embed" ProgID="Equation.DSMT4" ShapeID="_x0000_i1026" DrawAspect="Content" ObjectID="_1606885526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AE1E85" w:rsidRDefault="00AE1E85" w:rsidP="00AE1E85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94C1F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27" type="#_x0000_t75" style="width:33.5pt;height:31pt" o:ole="">
            <v:imagedata r:id="rId11" o:title=""/>
          </v:shape>
          <o:OLEObject Type="Embed" ProgID="Equation.DSMT4" ShapeID="_x0000_i1027" DrawAspect="Content" ObjectID="_1606885527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94C1F">
        <w:rPr>
          <w:rFonts w:ascii="Times New Roman" w:hAnsi="Times New Roman" w:cs="Times New Roman"/>
          <w:position w:val="-24"/>
          <w:sz w:val="28"/>
          <w:szCs w:val="28"/>
        </w:rPr>
        <w:object w:dxaOrig="1100" w:dyaOrig="660">
          <v:shape id="_x0000_i1028" type="#_x0000_t75" style="width:54.4pt;height:32.65pt" o:ole="">
            <v:imagedata r:id="rId13" o:title=""/>
          </v:shape>
          <o:OLEObject Type="Embed" ProgID="Equation.DSMT4" ShapeID="_x0000_i1028" DrawAspect="Content" ObjectID="_1606885528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94C1F">
        <w:rPr>
          <w:rFonts w:ascii="Times New Roman" w:hAnsi="Times New Roman" w:cs="Times New Roman"/>
          <w:position w:val="-24"/>
          <w:sz w:val="28"/>
          <w:szCs w:val="28"/>
        </w:rPr>
        <w:object w:dxaOrig="1219" w:dyaOrig="660">
          <v:shape id="_x0000_i1029" type="#_x0000_t75" style="width:61.1pt;height:32.65pt" o:ole="">
            <v:imagedata r:id="rId15" o:title=""/>
          </v:shape>
          <o:OLEObject Type="Embed" ProgID="Equation.DSMT4" ShapeID="_x0000_i1029" DrawAspect="Content" ObjectID="_1606885529" r:id="rId16"/>
        </w:object>
      </w:r>
    </w:p>
    <w:p w:rsidR="00AE1E85" w:rsidRPr="00123376" w:rsidRDefault="00AE1E85" w:rsidP="00AE1E85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RPr="00123376" w:rsidSect="00123376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94C1F">
        <w:rPr>
          <w:rFonts w:ascii="Times New Roman" w:hAnsi="Times New Roman" w:cs="Times New Roman"/>
          <w:position w:val="-24"/>
          <w:sz w:val="28"/>
          <w:szCs w:val="28"/>
        </w:rPr>
        <w:object w:dxaOrig="1700" w:dyaOrig="660">
          <v:shape id="_x0000_i1030" type="#_x0000_t75" style="width:84.55pt;height:32.65pt" o:ole="">
            <v:imagedata r:id="rId17" o:title=""/>
          </v:shape>
          <o:OLEObject Type="Embed" ProgID="Equation.DSMT4" ShapeID="_x0000_i1030" DrawAspect="Content" ObjectID="_1606885530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Pr="004D6B6A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D6B6A">
        <w:rPr>
          <w:rFonts w:ascii="Times New Roman" w:hAnsi="Times New Roman" w:cs="Times New Roman"/>
          <w:b/>
          <w:sz w:val="28"/>
          <w:szCs w:val="28"/>
        </w:rPr>
        <w:t>Bài 6. Tìm giá trị lớn nhất hoặc nhỏ nhất của các biểu thức sau</w:t>
      </w:r>
    </w:p>
    <w:p w:rsidR="00AE1E85" w:rsidRDefault="00AE1E85" w:rsidP="00AE1E85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12337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(x + 1) + 5</w:t>
      </w:r>
    </w:p>
    <w:p w:rsidR="00AE1E85" w:rsidRDefault="00AE1E85" w:rsidP="00AE1E85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x + 9</w:t>
      </w:r>
    </w:p>
    <w:p w:rsidR="00AE1E85" w:rsidRDefault="00AE1E85" w:rsidP="00AE1E85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x + 7 +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y</w:t>
      </w:r>
    </w:p>
    <w:p w:rsidR="00AE1E85" w:rsidRDefault="00AE1E85" w:rsidP="00AE1E85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94C1F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031" type="#_x0000_t75" style="width:32.65pt;height:32.65pt" o:ole="">
            <v:imagedata r:id="rId19" o:title=""/>
          </v:shape>
          <o:OLEObject Type="Embed" ProgID="Equation.DSMT4" ShapeID="_x0000_i1031" DrawAspect="Content" ObjectID="_1606885531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94C1F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032" type="#_x0000_t75" style="width:32.65pt;height:32.65pt" o:ole="">
            <v:imagedata r:id="rId21" o:title=""/>
          </v:shape>
          <o:OLEObject Type="Embed" ProgID="Equation.DSMT4" ShapeID="_x0000_i1032" DrawAspect="Content" ObjectID="_1606885532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&gt; 1</w:t>
      </w:r>
    </w:p>
    <w:p w:rsidR="00AE1E85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AE1E85" w:rsidSect="0012337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7. Cho biểu thức: </w:t>
      </w:r>
      <w:r>
        <w:rPr>
          <w:rFonts w:ascii="Times New Roman" w:hAnsi="Times New Roman" w:cs="Times New Roman"/>
          <w:sz w:val="28"/>
          <w:szCs w:val="28"/>
        </w:rPr>
        <w:t xml:space="preserve"> A = </w:t>
      </w:r>
      <w:r w:rsidRPr="004D6B6A">
        <w:rPr>
          <w:rFonts w:ascii="Times New Roman" w:hAnsi="Times New Roman" w:cs="Times New Roman"/>
          <w:position w:val="-28"/>
          <w:sz w:val="28"/>
          <w:szCs w:val="28"/>
        </w:rPr>
        <w:object w:dxaOrig="2040" w:dyaOrig="660">
          <v:shape id="_x0000_i1033" type="#_x0000_t75" style="width:102.15pt;height:32.65pt" o:ole="">
            <v:imagedata r:id="rId23" o:title=""/>
          </v:shape>
          <o:OLEObject Type="Embed" ProgID="Equation.DSMT4" ShapeID="_x0000_i1033" DrawAspect="Content" ObjectID="_1606885533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12337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để biểu thức có nghĩa</w:t>
      </w:r>
    </w:p>
    <w:p w:rsidR="00AE1E85" w:rsidRDefault="00AE1E85" w:rsidP="00AE1E85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</w:t>
      </w:r>
    </w:p>
    <w:p w:rsidR="00AE1E85" w:rsidRDefault="00AE1E85" w:rsidP="00AE1E85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A tại |x| = 2</w:t>
      </w:r>
    </w:p>
    <w:p w:rsidR="00AE1E85" w:rsidRPr="004D6B6A" w:rsidRDefault="00AE1E85" w:rsidP="00AE1E85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</w:t>
      </w:r>
      <w:r>
        <w:rPr>
          <w:rFonts w:ascii="Cambria Math" w:hAnsi="Cambria Math" w:cs="Times New Roman"/>
          <w:sz w:val="28"/>
          <w:szCs w:val="28"/>
        </w:rPr>
        <w:t>∈</w:t>
      </w:r>
      <w:r>
        <w:rPr>
          <w:rFonts w:ascii="Times New Roman" w:hAnsi="Times New Roman" w:cs="Times New Roman"/>
          <w:sz w:val="28"/>
          <w:szCs w:val="28"/>
        </w:rPr>
        <w:t xml:space="preserve"> Z để A nhận giá trị nguyên</w:t>
      </w:r>
    </w:p>
    <w:p w:rsidR="00AE1E85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AE1E85" w:rsidSect="004D6B6A">
          <w:type w:val="continuous"/>
          <w:pgSz w:w="12240" w:h="15840"/>
          <w:pgMar w:top="1440" w:right="1440" w:bottom="1440" w:left="1440" w:header="720" w:footer="720" w:gutter="0"/>
          <w:cols w:num="2" w:space="180"/>
          <w:docGrid w:linePitch="360"/>
        </w:sectPr>
      </w:pP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4D6B6A">
        <w:rPr>
          <w:rFonts w:ascii="Times New Roman" w:hAnsi="Times New Roman" w:cs="Times New Roman"/>
          <w:b/>
          <w:sz w:val="28"/>
          <w:szCs w:val="28"/>
        </w:rPr>
        <w:t>Bài 8. Cho biểu thức:</w:t>
      </w:r>
      <w:r>
        <w:rPr>
          <w:rFonts w:ascii="Times New Roman" w:hAnsi="Times New Roman" w:cs="Times New Roman"/>
          <w:sz w:val="28"/>
          <w:szCs w:val="28"/>
        </w:rPr>
        <w:t xml:space="preserve"> A = </w:t>
      </w:r>
      <w:r w:rsidRPr="004D6B6A">
        <w:rPr>
          <w:rFonts w:ascii="Times New Roman" w:hAnsi="Times New Roman" w:cs="Times New Roman"/>
          <w:position w:val="-32"/>
          <w:sz w:val="28"/>
          <w:szCs w:val="28"/>
        </w:rPr>
        <w:object w:dxaOrig="3040" w:dyaOrig="760">
          <v:shape id="_x0000_i1034" type="#_x0000_t75" style="width:152.35pt;height:38.5pt" o:ole="">
            <v:imagedata r:id="rId25" o:title=""/>
          </v:shape>
          <o:OLEObject Type="Embed" ProgID="Equation.DSMT4" ShapeID="_x0000_i1034" DrawAspect="Content" ObjectID="_1606885534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để biểu thức A xác định</w:t>
      </w:r>
    </w:p>
    <w:p w:rsidR="00AE1E85" w:rsidRDefault="00AE1E85" w:rsidP="00AE1E85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A</w:t>
      </w:r>
    </w:p>
    <w:p w:rsidR="00AE1E85" w:rsidRDefault="00AE1E85" w:rsidP="00AE1E85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biểu thức A khi x = </w:t>
      </w:r>
      <w:r w:rsidRPr="004D6B6A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35" type="#_x0000_t75" style="width:20.1pt;height:31pt" o:ole="">
            <v:imagedata r:id="rId27" o:title=""/>
          </v:shape>
          <o:OLEObject Type="Embed" ProgID="Equation.DSMT4" ShapeID="_x0000_i1035" DrawAspect="Content" ObjectID="_1606885535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3037B7">
        <w:rPr>
          <w:rFonts w:ascii="Times New Roman" w:hAnsi="Times New Roman" w:cs="Times New Roman"/>
          <w:b/>
          <w:sz w:val="28"/>
          <w:szCs w:val="28"/>
        </w:rPr>
        <w:t>Bài 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E3944">
        <w:rPr>
          <w:rFonts w:ascii="Times New Roman" w:hAnsi="Times New Roman" w:cs="Times New Roman"/>
          <w:b/>
          <w:sz w:val="28"/>
          <w:szCs w:val="28"/>
        </w:rPr>
        <w:t>Cho biểu thức:</w:t>
      </w:r>
      <w:r>
        <w:rPr>
          <w:rFonts w:ascii="Times New Roman" w:hAnsi="Times New Roman" w:cs="Times New Roman"/>
          <w:sz w:val="28"/>
          <w:szCs w:val="28"/>
        </w:rPr>
        <w:t xml:space="preserve"> B = </w:t>
      </w:r>
      <w:r w:rsidRPr="00123376">
        <w:rPr>
          <w:rFonts w:ascii="Times New Roman" w:hAnsi="Times New Roman" w:cs="Times New Roman"/>
          <w:position w:val="-28"/>
          <w:sz w:val="28"/>
          <w:szCs w:val="28"/>
        </w:rPr>
        <w:object w:dxaOrig="3300" w:dyaOrig="700">
          <v:shape id="_x0000_i1036" type="#_x0000_t75" style="width:164.95pt;height:35.15pt" o:ole="">
            <v:imagedata r:id="rId29" o:title=""/>
          </v:shape>
          <o:OLEObject Type="Embed" ProgID="Equation.DSMT4" ShapeID="_x0000_i1036" DrawAspect="Content" ObjectID="_1606885536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</w:t>
      </w:r>
    </w:p>
    <w:p w:rsidR="00AE1E85" w:rsidRDefault="00AE1E85" w:rsidP="00AE1E85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4D6B6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 tại x = - 1</w:t>
      </w:r>
    </w:p>
    <w:p w:rsidR="00AE1E85" w:rsidRDefault="00AE1E85" w:rsidP="00AE1E85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3037B7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lớn nhất của B</w:t>
      </w: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3037B7">
        <w:rPr>
          <w:rFonts w:ascii="Times New Roman" w:hAnsi="Times New Roman" w:cs="Times New Roman"/>
          <w:b/>
          <w:sz w:val="28"/>
          <w:szCs w:val="28"/>
        </w:rPr>
        <w:lastRenderedPageBreak/>
        <w:t>Bài 10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E3944">
        <w:rPr>
          <w:rFonts w:ascii="Times New Roman" w:hAnsi="Times New Roman" w:cs="Times New Roman"/>
          <w:b/>
          <w:sz w:val="28"/>
          <w:szCs w:val="28"/>
        </w:rPr>
        <w:t>Cho biểu thức:</w:t>
      </w:r>
      <w:r>
        <w:rPr>
          <w:rFonts w:ascii="Times New Roman" w:hAnsi="Times New Roman" w:cs="Times New Roman"/>
          <w:sz w:val="28"/>
          <w:szCs w:val="28"/>
        </w:rPr>
        <w:t xml:space="preserve"> P = </w:t>
      </w:r>
      <w:r w:rsidRPr="00123376">
        <w:rPr>
          <w:rFonts w:ascii="Times New Roman" w:hAnsi="Times New Roman" w:cs="Times New Roman"/>
          <w:position w:val="-32"/>
          <w:sz w:val="28"/>
          <w:szCs w:val="28"/>
        </w:rPr>
        <w:object w:dxaOrig="4380" w:dyaOrig="760">
          <v:shape id="_x0000_i1037" type="#_x0000_t75" style="width:219.35pt;height:38.5pt" o:ole="">
            <v:imagedata r:id="rId31" o:title=""/>
          </v:shape>
          <o:OLEObject Type="Embed" ProgID="Equation.DSMT4" ShapeID="_x0000_i1037" DrawAspect="Content" ObjectID="_1606885537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4D6B6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P</w:t>
      </w:r>
    </w:p>
    <w:p w:rsidR="00AE1E85" w:rsidRDefault="00AE1E85" w:rsidP="00AE1E85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các giá trị của x để P = 0; P = 1</w:t>
      </w:r>
    </w:p>
    <w:p w:rsidR="00AE1E85" w:rsidRDefault="00AE1E85" w:rsidP="00AE1E85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3037B7">
          <w:type w:val="continuous"/>
          <w:pgSz w:w="12240" w:h="15840"/>
          <w:pgMar w:top="1440" w:right="1440" w:bottom="1440" w:left="1440" w:header="720" w:footer="720" w:gutter="0"/>
          <w:cols w:num="2" w:space="720" w:equalWidth="0">
            <w:col w:w="2640" w:space="720"/>
            <w:col w:w="6000"/>
          </w:cols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các giá trị của x để P &gt; 0</w:t>
      </w: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3037B7">
        <w:rPr>
          <w:rFonts w:ascii="Times New Roman" w:hAnsi="Times New Roman" w:cs="Times New Roman"/>
          <w:b/>
          <w:sz w:val="28"/>
          <w:szCs w:val="28"/>
        </w:rPr>
        <w:t>Bài 11.</w:t>
      </w:r>
      <w:r>
        <w:rPr>
          <w:rFonts w:ascii="Times New Roman" w:hAnsi="Times New Roman" w:cs="Times New Roman"/>
          <w:sz w:val="28"/>
          <w:szCs w:val="28"/>
        </w:rPr>
        <w:t xml:space="preserve"> Cho A = </w:t>
      </w:r>
      <w:r w:rsidRPr="0067358F">
        <w:rPr>
          <w:rFonts w:ascii="Times New Roman" w:hAnsi="Times New Roman" w:cs="Times New Roman"/>
          <w:position w:val="-24"/>
          <w:sz w:val="28"/>
          <w:szCs w:val="28"/>
        </w:rPr>
        <w:object w:dxaOrig="1780" w:dyaOrig="620">
          <v:shape id="_x0000_i1038" type="#_x0000_t75" style="width:89.6pt;height:31pt" o:ole="">
            <v:imagedata r:id="rId33" o:title=""/>
          </v:shape>
          <o:OLEObject Type="Embed" ProgID="Equation.DSMT4" ShapeID="_x0000_i1038" DrawAspect="Content" ObjectID="_1606885538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4D6B6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phân thức A</w:t>
      </w:r>
    </w:p>
    <w:p w:rsidR="00AE1E85" w:rsidRDefault="00AE1E85" w:rsidP="00AE1E85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A khi x = 2</w:t>
      </w:r>
    </w:p>
    <w:p w:rsidR="00AE1E85" w:rsidRDefault="00AE1E85" w:rsidP="00AE1E85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A = 2</w:t>
      </w:r>
    </w:p>
    <w:p w:rsidR="00AE1E85" w:rsidRDefault="00AE1E85" w:rsidP="00AE1E85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số nguyên x để A là một số nguyên</w:t>
      </w:r>
    </w:p>
    <w:p w:rsidR="00AE1E85" w:rsidRDefault="00AE1E85" w:rsidP="00AE1E85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lớn nhất của biểu thức A</w:t>
      </w:r>
    </w:p>
    <w:p w:rsidR="00AE1E85" w:rsidRDefault="00AE1E85" w:rsidP="00AE1E85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A + </w:t>
      </w:r>
      <w:r w:rsidRPr="0067358F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039" type="#_x0000_t75" style="width:77pt;height:31pt" o:ole="">
            <v:imagedata r:id="rId35" o:title=""/>
          </v:shape>
          <o:OLEObject Type="Embed" ProgID="Equation.DSMT4" ShapeID="_x0000_i1039" DrawAspect="Content" ObjectID="_1606885539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AE1E85" w:rsidSect="003037B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3037B7">
        <w:rPr>
          <w:rFonts w:ascii="Times New Roman" w:hAnsi="Times New Roman" w:cs="Times New Roman"/>
          <w:b/>
          <w:sz w:val="28"/>
          <w:szCs w:val="28"/>
        </w:rPr>
        <w:t>Bài 12.</w:t>
      </w:r>
      <w:r>
        <w:rPr>
          <w:rFonts w:ascii="Times New Roman" w:hAnsi="Times New Roman" w:cs="Times New Roman"/>
          <w:sz w:val="28"/>
          <w:szCs w:val="28"/>
        </w:rPr>
        <w:t xml:space="preserve"> Cho biểu thức: A = </w:t>
      </w:r>
      <w:r w:rsidRPr="0067358F">
        <w:rPr>
          <w:rFonts w:ascii="Times New Roman" w:hAnsi="Times New Roman" w:cs="Times New Roman"/>
          <w:position w:val="-28"/>
          <w:sz w:val="28"/>
          <w:szCs w:val="28"/>
        </w:rPr>
        <w:object w:dxaOrig="3739" w:dyaOrig="680">
          <v:shape id="_x0000_i1040" type="#_x0000_t75" style="width:186.7pt;height:33.5pt" o:ole="">
            <v:imagedata r:id="rId37" o:title=""/>
          </v:shape>
          <o:OLEObject Type="Embed" ProgID="Equation.DSMT4" ShapeID="_x0000_i1040" DrawAspect="Content" ObjectID="_1606885540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  <w:sectPr w:rsidR="00AE1E85" w:rsidSect="004D6B6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A</w:t>
      </w:r>
    </w:p>
    <w:p w:rsidR="00AE1E85" w:rsidRDefault="00AE1E85" w:rsidP="00AE1E85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a để A = </w:t>
      </w:r>
      <w:r w:rsidRPr="0067358F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41" type="#_x0000_t75" style="width:30.15pt;height:31pt" o:ole="">
            <v:imagedata r:id="rId39" o:title=""/>
          </v:shape>
          <o:OLEObject Type="Embed" ProgID="Equation.DSMT4" ShapeID="_x0000_i1041" DrawAspect="Content" ObjectID="_1606885541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1E85" w:rsidRDefault="00AE1E85" w:rsidP="00AE1E85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a để A &gt; 0</w:t>
      </w:r>
    </w:p>
    <w:p w:rsidR="00AE1E85" w:rsidRDefault="00AE1E85" w:rsidP="00AE1E85">
      <w:pPr>
        <w:jc w:val="center"/>
        <w:rPr>
          <w:rFonts w:ascii="Times New Roman" w:hAnsi="Times New Roman" w:cs="Times New Roman"/>
          <w:b/>
          <w:sz w:val="28"/>
          <w:szCs w:val="28"/>
        </w:rPr>
        <w:sectPr w:rsidR="00AE1E85" w:rsidSect="003037B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E1E85" w:rsidRPr="00EE3944" w:rsidRDefault="00AE1E85" w:rsidP="00AE1E85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E3944">
        <w:rPr>
          <w:rFonts w:ascii="Times New Roman" w:hAnsi="Times New Roman" w:cs="Times New Roman"/>
          <w:b/>
          <w:sz w:val="28"/>
          <w:szCs w:val="28"/>
          <w:u w:val="single"/>
        </w:rPr>
        <w:t>PHẦN II. HÌNH HỌC</w:t>
      </w: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3037B7">
        <w:rPr>
          <w:rFonts w:ascii="Times New Roman" w:hAnsi="Times New Roman" w:cs="Times New Roman"/>
          <w:b/>
          <w:sz w:val="28"/>
          <w:szCs w:val="28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Cho ∆ABC cân tại A. Đường cao AH và E, M thứ tự là trung điểm AB và AC.</w:t>
      </w:r>
    </w:p>
    <w:p w:rsidR="00AE1E85" w:rsidRDefault="00AE1E85" w:rsidP="00AE1E85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H là trục đối xứng của ∆ABC</w:t>
      </w:r>
    </w:p>
    <w:p w:rsidR="00AE1E85" w:rsidRDefault="00AE1E85" w:rsidP="00AE1E85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ác tứ giác EMCB, BEMH, AEHM là hình gì? Vì sao?</w:t>
      </w:r>
    </w:p>
    <w:p w:rsidR="00AE1E85" w:rsidRDefault="00AE1E85" w:rsidP="00AE1E85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∆ABC để AEHM là hình vuông? Trong trường hợp này tính diện tích ∆BHE. Biết AB = 4cm.</w:t>
      </w: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863442">
        <w:rPr>
          <w:rFonts w:ascii="Times New Roman" w:hAnsi="Times New Roman" w:cs="Times New Roman"/>
          <w:b/>
          <w:sz w:val="28"/>
          <w:szCs w:val="28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Cho ∆ABC (AC &gt; AB) đường cao AH. Gọi D, E, F thứ tự là trung điểm của AB, AC, BC.</w:t>
      </w:r>
    </w:p>
    <w:p w:rsidR="00AE1E85" w:rsidRDefault="00AE1E85" w:rsidP="00AE1E85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BDEF là hình gì?</w:t>
      </w:r>
    </w:p>
    <w:p w:rsidR="00AE1E85" w:rsidRDefault="00AE1E85" w:rsidP="00AE1E85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DEFH là hình gì?</w:t>
      </w:r>
    </w:p>
    <w:p w:rsidR="00AE1E85" w:rsidRDefault="00AE1E85" w:rsidP="00AE1E85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ác định dạng của tứ giác BDEF nếu ∆ABC cân ở B</w:t>
      </w:r>
    </w:p>
    <w:p w:rsidR="00AE1E85" w:rsidRDefault="00AE1E85" w:rsidP="00AE1E85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của ∆ABC để DEFH là hình chữ nhật.</w:t>
      </w: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863442">
        <w:rPr>
          <w:rFonts w:ascii="Times New Roman" w:hAnsi="Times New Roman" w:cs="Times New Roman"/>
          <w:b/>
          <w:sz w:val="28"/>
          <w:szCs w:val="28"/>
        </w:rPr>
        <w:lastRenderedPageBreak/>
        <w:t>Bài 3.</w:t>
      </w:r>
      <w:r>
        <w:rPr>
          <w:rFonts w:ascii="Times New Roman" w:hAnsi="Times New Roman" w:cs="Times New Roman"/>
          <w:sz w:val="28"/>
          <w:szCs w:val="28"/>
        </w:rPr>
        <w:t xml:space="preserve"> Cho ∆ABC vuông ở A. Lấy E bất kì thuộc đoạn BC (E khác B, C). Qua E kẻ EM vuông góc với AB; EN vuông góc với AC.</w:t>
      </w:r>
    </w:p>
    <w:p w:rsidR="00AE1E85" w:rsidRDefault="00AE1E85" w:rsidP="00AE1E85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MEN là hình gì? Vì sao?</w:t>
      </w:r>
    </w:p>
    <w:p w:rsidR="00AE1E85" w:rsidRDefault="00AE1E85" w:rsidP="00AE1E85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vị trí điểm E để tứ giác AMEN là hình vuông?</w:t>
      </w:r>
    </w:p>
    <w:p w:rsidR="00AE1E85" w:rsidRDefault="00AE1E85" w:rsidP="00AE1E85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I là điểm đối xứng với E qua AB; K là điểm đối xứng với E qua AC. Chứng minh I đối xứng với K qua điểm A.</w:t>
      </w:r>
    </w:p>
    <w:p w:rsidR="00AE1E85" w:rsidRDefault="00AE1E85" w:rsidP="00AE1E85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63442">
        <w:rPr>
          <w:rFonts w:ascii="Times New Roman" w:hAnsi="Times New Roman" w:cs="Times New Roman"/>
          <w:b/>
          <w:sz w:val="28"/>
          <w:szCs w:val="28"/>
        </w:rPr>
        <w:t>Bài 4.</w:t>
      </w:r>
      <w:r>
        <w:rPr>
          <w:rFonts w:ascii="Times New Roman" w:hAnsi="Times New Roman" w:cs="Times New Roman"/>
          <w:sz w:val="28"/>
          <w:szCs w:val="28"/>
        </w:rPr>
        <w:t xml:space="preserve"> Cho hình bình hành ABCD có AD = 2AB,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60°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Gọi E và F lần lượt là trung điểm của BC và AD. </w:t>
      </w:r>
    </w:p>
    <w:p w:rsidR="00AE1E85" w:rsidRDefault="00AE1E85" w:rsidP="00AE1E85">
      <w:pPr>
        <w:pStyle w:val="ListParagraph"/>
        <w:numPr>
          <w:ilvl w:val="0"/>
          <w:numId w:val="1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 AE vuông góc với AC</w:t>
      </w:r>
    </w:p>
    <w:p w:rsidR="00AE1E85" w:rsidRDefault="00AE1E85" w:rsidP="00AE1E85">
      <w:pPr>
        <w:pStyle w:val="ListParagraph"/>
        <w:numPr>
          <w:ilvl w:val="0"/>
          <w:numId w:val="1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nh tứ giác BFDC là hình thang cân</w:t>
      </w:r>
    </w:p>
    <w:p w:rsidR="00AE1E85" w:rsidRDefault="00AE1E85" w:rsidP="00AE1E85">
      <w:pPr>
        <w:pStyle w:val="ListParagraph"/>
        <w:numPr>
          <w:ilvl w:val="0"/>
          <w:numId w:val="1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Lấy điểm M đối xứng với A qua B. Chứng minh tứ giác BMCD là hình chữ nhật</w:t>
      </w:r>
    </w:p>
    <w:p w:rsidR="00AE1E85" w:rsidRDefault="00AE1E85" w:rsidP="00AE1E85">
      <w:pPr>
        <w:pStyle w:val="ListParagraph"/>
        <w:numPr>
          <w:ilvl w:val="0"/>
          <w:numId w:val="1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 M, E, D thẳng hàng</w:t>
      </w:r>
    </w:p>
    <w:p w:rsidR="00AE1E85" w:rsidRDefault="00AE1E85" w:rsidP="00AE1E85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63442">
        <w:rPr>
          <w:rFonts w:ascii="Times New Roman" w:eastAsiaTheme="minorEastAsia" w:hAnsi="Times New Roman" w:cs="Times New Roman"/>
          <w:b/>
          <w:sz w:val="28"/>
          <w:szCs w:val="28"/>
        </w:rPr>
        <w:t>Bài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Cho </w:t>
      </w:r>
      <w:r>
        <w:rPr>
          <w:rFonts w:ascii="Times New Roman" w:hAnsi="Times New Roman" w:cs="Times New Roman"/>
          <w:sz w:val="28"/>
          <w:szCs w:val="28"/>
        </w:rPr>
        <w:t>∆ABC vuông tại A có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BC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60°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 Kẻ tia Ax song song với BC. Trên tia Ax lấy điểm D sao cho AD = DC.</w:t>
      </w:r>
    </w:p>
    <w:p w:rsidR="00AE1E85" w:rsidRDefault="00AE1E85" w:rsidP="00AE1E85">
      <w:pPr>
        <w:pStyle w:val="ListParagraph"/>
        <w:numPr>
          <w:ilvl w:val="0"/>
          <w:numId w:val="17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 tứ giác ABCD là hình thang cân</w:t>
      </w:r>
    </w:p>
    <w:p w:rsidR="00AE1E85" w:rsidRDefault="00AE1E85" w:rsidP="00AE1E85">
      <w:pPr>
        <w:pStyle w:val="ListParagraph"/>
        <w:numPr>
          <w:ilvl w:val="0"/>
          <w:numId w:val="17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ọi E là trung điểm của BC. Chứng minh tứ giác ADEB là hình thoi</w:t>
      </w:r>
    </w:p>
    <w:p w:rsidR="00AE1E85" w:rsidRDefault="00AE1E85" w:rsidP="00AE1E85">
      <w:pPr>
        <w:pStyle w:val="ListParagraph"/>
        <w:numPr>
          <w:ilvl w:val="0"/>
          <w:numId w:val="17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o AC = 8cm, AB = 5cm. Tính diện tích hình thoi ABED.</w:t>
      </w: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863442">
        <w:rPr>
          <w:rFonts w:ascii="Times New Roman" w:eastAsiaTheme="minorEastAsia" w:hAnsi="Times New Roman" w:cs="Times New Roman"/>
          <w:b/>
          <w:sz w:val="28"/>
          <w:szCs w:val="28"/>
        </w:rPr>
        <w:t>Bài 6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Cho </w:t>
      </w:r>
      <w:r>
        <w:rPr>
          <w:rFonts w:ascii="Times New Roman" w:hAnsi="Times New Roman" w:cs="Times New Roman"/>
          <w:sz w:val="28"/>
          <w:szCs w:val="28"/>
        </w:rPr>
        <w:t>∆ABC cân tại A, có AB = 5cm, BC = 6cm, phân giác AM (M thuộc BC). Gọi O là trung điểm của AC, K là điểm đối xứng với M qua O.</w:t>
      </w:r>
    </w:p>
    <w:p w:rsidR="00AE1E85" w:rsidRPr="00863442" w:rsidRDefault="00AE1E85" w:rsidP="00AE1E85">
      <w:pPr>
        <w:pStyle w:val="ListParagraph"/>
        <w:numPr>
          <w:ilvl w:val="0"/>
          <w:numId w:val="1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Tính diện tích </w:t>
      </w:r>
      <w:r>
        <w:rPr>
          <w:rFonts w:ascii="Times New Roman" w:hAnsi="Times New Roman" w:cs="Times New Roman"/>
          <w:sz w:val="28"/>
          <w:szCs w:val="28"/>
        </w:rPr>
        <w:t>∆ABC</w:t>
      </w:r>
    </w:p>
    <w:p w:rsidR="00AE1E85" w:rsidRDefault="00AE1E85" w:rsidP="00AE1E85">
      <w:pPr>
        <w:pStyle w:val="ListParagraph"/>
        <w:numPr>
          <w:ilvl w:val="0"/>
          <w:numId w:val="1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 AK // MC</w:t>
      </w:r>
    </w:p>
    <w:p w:rsidR="00AE1E85" w:rsidRDefault="00AE1E85" w:rsidP="00AE1E85">
      <w:pPr>
        <w:pStyle w:val="ListParagraph"/>
        <w:numPr>
          <w:ilvl w:val="0"/>
          <w:numId w:val="1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ứ giác AMCK là hình gì? Vì sao?</w:t>
      </w:r>
    </w:p>
    <w:p w:rsidR="00AE1E85" w:rsidRPr="00863442" w:rsidRDefault="00AE1E85" w:rsidP="00AE1E85">
      <w:pPr>
        <w:pStyle w:val="ListParagraph"/>
        <w:numPr>
          <w:ilvl w:val="0"/>
          <w:numId w:val="1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∆ABC có thêm điều kiện gì thì tứ giác AMCK là hình vuông?</w:t>
      </w:r>
    </w:p>
    <w:p w:rsidR="00AE1E85" w:rsidRDefault="00AE1E85" w:rsidP="00AE1E85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63442">
        <w:rPr>
          <w:rFonts w:ascii="Times New Roman" w:eastAsiaTheme="minorEastAsia" w:hAnsi="Times New Roman" w:cs="Times New Roman"/>
          <w:b/>
          <w:sz w:val="28"/>
          <w:szCs w:val="28"/>
        </w:rPr>
        <w:t>Bài 7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Cho hình thang ABCD (AB // CD), đáy lớn AB = 3a, CD = AD = a, 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60°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 Gọi M, N là trung điểm của DC, AB. Kẻ DE // MN (E thuộc AB). Chứng minh:</w:t>
      </w:r>
    </w:p>
    <w:p w:rsidR="00AE1E85" w:rsidRDefault="00AE1E85" w:rsidP="00AE1E85">
      <w:pPr>
        <w:pStyle w:val="ListParagraph"/>
        <w:numPr>
          <w:ilvl w:val="0"/>
          <w:numId w:val="19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  <w:sectPr w:rsidR="00AE1E85" w:rsidSect="004D6B6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1E85" w:rsidRDefault="00AE1E85" w:rsidP="00AE1E85">
      <w:pPr>
        <w:pStyle w:val="ListParagraph"/>
        <w:numPr>
          <w:ilvl w:val="0"/>
          <w:numId w:val="19"/>
        </w:numPr>
        <w:ind w:right="-27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ứ giác AMND là hình thang cân</w:t>
      </w:r>
    </w:p>
    <w:p w:rsidR="00AE1E85" w:rsidRDefault="00AE1E85" w:rsidP="00AE1E85">
      <w:pPr>
        <w:pStyle w:val="ListParagraph"/>
        <w:numPr>
          <w:ilvl w:val="0"/>
          <w:numId w:val="19"/>
        </w:numPr>
        <w:ind w:right="-27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ứ giác AECD là hình thoi</w:t>
      </w:r>
    </w:p>
    <w:p w:rsidR="00AE1E85" w:rsidRDefault="00AE1E85" w:rsidP="00AE1E85">
      <w:pPr>
        <w:pStyle w:val="ListParagraph"/>
        <w:numPr>
          <w:ilvl w:val="0"/>
          <w:numId w:val="19"/>
        </w:numPr>
        <w:ind w:right="-27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ứ giác DMCN là hình chữ nhật</w:t>
      </w:r>
    </w:p>
    <w:p w:rsidR="00AE1E85" w:rsidRDefault="00AE1E85" w:rsidP="00AE1E85">
      <w:pPr>
        <w:pStyle w:val="ListParagraph"/>
        <w:numPr>
          <w:ilvl w:val="0"/>
          <w:numId w:val="19"/>
        </w:numPr>
        <w:ind w:right="-27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ính S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ABCD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theo a</w:t>
      </w:r>
    </w:p>
    <w:p w:rsidR="00AE1E85" w:rsidRDefault="00AE1E85" w:rsidP="00AE1E85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  <w:sectPr w:rsidR="00AE1E85" w:rsidSect="0086344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E1E85" w:rsidRDefault="00AE1E85" w:rsidP="00AE1E85">
      <w:pPr>
        <w:jc w:val="both"/>
        <w:rPr>
          <w:rFonts w:ascii="Times New Roman" w:hAnsi="Times New Roman" w:cs="Times New Roman"/>
          <w:sz w:val="28"/>
          <w:szCs w:val="28"/>
        </w:rPr>
      </w:pPr>
      <w:r w:rsidRPr="00863442">
        <w:rPr>
          <w:rFonts w:ascii="Times New Roman" w:eastAsiaTheme="minorEastAsia" w:hAnsi="Times New Roman" w:cs="Times New Roman"/>
          <w:b/>
          <w:sz w:val="28"/>
          <w:szCs w:val="28"/>
        </w:rPr>
        <w:t>Bài 8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Cho </w:t>
      </w:r>
      <w:r>
        <w:rPr>
          <w:rFonts w:ascii="Times New Roman" w:hAnsi="Times New Roman" w:cs="Times New Roman"/>
          <w:sz w:val="28"/>
          <w:szCs w:val="28"/>
        </w:rPr>
        <w:t>∆ABC vuông tại A, kẻ AH vuông góc BC. Gọi P, Q là điểm đối xứng của H qua AB, AC.</w:t>
      </w:r>
    </w:p>
    <w:p w:rsidR="00AE1E85" w:rsidRDefault="00AE1E85" w:rsidP="00AE1E85">
      <w:pPr>
        <w:pStyle w:val="ListParagraph"/>
        <w:numPr>
          <w:ilvl w:val="0"/>
          <w:numId w:val="20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Chứng minh P và Q đối xứng nhau qua A</w:t>
      </w:r>
    </w:p>
    <w:p w:rsidR="00AE1E85" w:rsidRDefault="00AE1E85" w:rsidP="00AE1E85">
      <w:pPr>
        <w:pStyle w:val="ListParagraph"/>
        <w:numPr>
          <w:ilvl w:val="0"/>
          <w:numId w:val="20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ọi HP cắt AB tại I, HQ cắt AC tại K. Gọi M, N là trung điểm của BH, CH. Chứng minh tứ giác MNKI là hình thang vuông</w:t>
      </w:r>
    </w:p>
    <w:p w:rsidR="00AE1E85" w:rsidRPr="00863442" w:rsidRDefault="00AE1E85" w:rsidP="00AE1E85">
      <w:pPr>
        <w:pStyle w:val="ListParagraph"/>
        <w:numPr>
          <w:ilvl w:val="0"/>
          <w:numId w:val="20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Tìm điều kiện của </w:t>
      </w:r>
      <w:r>
        <w:rPr>
          <w:rFonts w:ascii="Times New Roman" w:hAnsi="Times New Roman" w:cs="Times New Roman"/>
          <w:sz w:val="28"/>
          <w:szCs w:val="28"/>
        </w:rPr>
        <w:t>∆ABC để tứ giác MNKI là hình chữ nhật</w:t>
      </w:r>
    </w:p>
    <w:p w:rsidR="00AE1E85" w:rsidRPr="00863442" w:rsidRDefault="00AE1E85" w:rsidP="00AE1E85">
      <w:pPr>
        <w:pStyle w:val="ListParagraph"/>
        <w:numPr>
          <w:ilvl w:val="0"/>
          <w:numId w:val="20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Chứng minh tổng MI + NK không đổi khi BC cố định còn A di động sao cho </w:t>
      </w:r>
      <w:r>
        <w:rPr>
          <w:rFonts w:ascii="Times New Roman" w:hAnsi="Times New Roman" w:cs="Times New Roman"/>
          <w:sz w:val="28"/>
          <w:szCs w:val="28"/>
        </w:rPr>
        <w:t>∆ABC vuông tại A.</w:t>
      </w:r>
    </w:p>
    <w:p w:rsidR="00AE1E85" w:rsidRPr="00863442" w:rsidRDefault="00AE1E85" w:rsidP="00AE1E85">
      <w:pPr>
        <w:jc w:val="center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 w:rsidRPr="00863442">
        <w:rPr>
          <w:rFonts w:ascii="Times New Roman" w:eastAsiaTheme="minorEastAsia" w:hAnsi="Times New Roman" w:cs="Times New Roman"/>
          <w:b/>
          <w:i/>
          <w:sz w:val="28"/>
          <w:szCs w:val="28"/>
        </w:rPr>
        <w:t>-------------------------------------------------------------</w:t>
      </w:r>
    </w:p>
    <w:p w:rsidR="00AE1E85" w:rsidRPr="003B2F58" w:rsidRDefault="00AE1E85" w:rsidP="00AE1E85">
      <w:pPr>
        <w:jc w:val="center"/>
        <w:rPr>
          <w:rFonts w:ascii="Times New Roman" w:hAnsi="Times New Roman" w:cs="Times New Roman"/>
          <w:sz w:val="28"/>
          <w:szCs w:val="28"/>
        </w:rPr>
      </w:pPr>
      <w:r w:rsidRPr="00863442">
        <w:rPr>
          <w:rFonts w:ascii="Times New Roman" w:eastAsiaTheme="minorEastAsia" w:hAnsi="Times New Roman" w:cs="Times New Roman"/>
          <w:b/>
          <w:i/>
          <w:sz w:val="28"/>
          <w:szCs w:val="28"/>
        </w:rPr>
        <w:t>Chúc các em ôn tập tốt và thi đạt kết quả cao</w:t>
      </w:r>
    </w:p>
    <w:p w:rsidR="006E1A15" w:rsidRDefault="00AE1E85">
      <w:bookmarkStart w:id="3" w:name="_GoBack"/>
      <w:bookmarkEnd w:id="3"/>
    </w:p>
    <w:sectPr w:rsidR="006E1A15" w:rsidSect="004D6B6A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A4365" w:rsidRPr="007A4365" w:rsidRDefault="00AE1E85" w:rsidP="007A4365">
    <w:pPr>
      <w:pStyle w:val="Footer"/>
      <w:jc w:val="center"/>
      <w:rPr>
        <w:sz w:val="28"/>
        <w:szCs w:val="28"/>
      </w:rPr>
    </w:pPr>
    <w:bookmarkStart w:id="2" w:name="_Hlk533077241"/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4B4605B9" wp14:editId="58565A6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54C019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2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A4365" w:rsidRDefault="00AE1E85" w:rsidP="007A4365">
    <w:pPr>
      <w:jc w:val="center"/>
      <w:rPr>
        <w:b/>
        <w:color w:val="FF0000"/>
        <w:sz w:val="28"/>
        <w:szCs w:val="28"/>
      </w:rPr>
    </w:pPr>
    <w:bookmarkStart w:id="0" w:name="_Hlk533077222"/>
    <w:r w:rsidRPr="004E4E46">
      <w:rPr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1" w:name="_Hlk532721876"/>
    <w:r w:rsidRPr="004E4E46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0D308894" wp14:editId="19F4469F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C5972CB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4E4E46">
      <w:rPr>
        <w:b/>
        <w:color w:val="FF0000"/>
        <w:sz w:val="28"/>
        <w:szCs w:val="28"/>
      </w:rPr>
      <w:t>HOC360.NET - T</w:t>
    </w:r>
    <w:r w:rsidRPr="004E4E46">
      <w:rPr>
        <w:b/>
        <w:color w:val="FF0000"/>
        <w:sz w:val="28"/>
        <w:szCs w:val="28"/>
      </w:rPr>
      <w:t>ÀI</w:t>
    </w:r>
    <w:r w:rsidRPr="004E4E46">
      <w:rPr>
        <w:b/>
        <w:color w:val="FF0000"/>
        <w:sz w:val="28"/>
        <w:szCs w:val="28"/>
      </w:rPr>
      <w:t xml:space="preserve"> LI</w:t>
    </w:r>
    <w:r w:rsidRPr="004E4E46">
      <w:rPr>
        <w:b/>
        <w:color w:val="FF0000"/>
        <w:sz w:val="28"/>
        <w:szCs w:val="28"/>
      </w:rPr>
      <w:t>Ệ</w:t>
    </w:r>
    <w:r w:rsidRPr="004E4E46">
      <w:rPr>
        <w:b/>
        <w:color w:val="FF0000"/>
        <w:sz w:val="28"/>
        <w:szCs w:val="28"/>
      </w:rPr>
      <w:t>U H</w:t>
    </w:r>
    <w:r w:rsidRPr="004E4E46">
      <w:rPr>
        <w:b/>
        <w:color w:val="FF0000"/>
        <w:sz w:val="28"/>
        <w:szCs w:val="28"/>
      </w:rPr>
      <w:t>Ọ</w:t>
    </w:r>
    <w:r w:rsidRPr="004E4E46">
      <w:rPr>
        <w:b/>
        <w:color w:val="FF0000"/>
        <w:sz w:val="28"/>
        <w:szCs w:val="28"/>
      </w:rPr>
      <w:t xml:space="preserve">C </w:t>
    </w:r>
    <w:r w:rsidRPr="004E4E46">
      <w:rPr>
        <w:b/>
        <w:color w:val="FF0000"/>
        <w:sz w:val="28"/>
        <w:szCs w:val="28"/>
      </w:rPr>
      <w:t>T</w:t>
    </w:r>
    <w:r w:rsidRPr="004E4E46">
      <w:rPr>
        <w:b/>
        <w:color w:val="FF0000"/>
        <w:sz w:val="28"/>
        <w:szCs w:val="28"/>
      </w:rPr>
      <w:t>Ậ</w:t>
    </w:r>
    <w:r w:rsidRPr="004E4E46">
      <w:rPr>
        <w:b/>
        <w:color w:val="FF0000"/>
        <w:sz w:val="28"/>
        <w:szCs w:val="28"/>
      </w:rPr>
      <w:t>P</w:t>
    </w:r>
    <w:r w:rsidRPr="004E4E46">
      <w:rPr>
        <w:b/>
        <w:color w:val="FF0000"/>
        <w:sz w:val="28"/>
        <w:szCs w:val="28"/>
      </w:rPr>
      <w:t xml:space="preserve"> MI</w:t>
    </w:r>
    <w:r w:rsidRPr="004E4E46">
      <w:rPr>
        <w:b/>
        <w:color w:val="FF0000"/>
        <w:sz w:val="28"/>
        <w:szCs w:val="28"/>
      </w:rPr>
      <w:t>Ễ</w:t>
    </w:r>
    <w:r w:rsidRPr="004E4E46">
      <w:rPr>
        <w:b/>
        <w:color w:val="FF0000"/>
        <w:sz w:val="28"/>
        <w:szCs w:val="28"/>
      </w:rPr>
      <w:t>N PHÍ</w:t>
    </w:r>
    <w:bookmarkEnd w:id="0"/>
    <w:bookmarkEnd w:id="1"/>
  </w:p>
  <w:p w:rsidR="007A4365" w:rsidRPr="007A4365" w:rsidRDefault="00AE1E85" w:rsidP="007A4365">
    <w:pPr>
      <w:jc w:val="center"/>
      <w:rPr>
        <w:b/>
        <w:color w:val="FF0000"/>
        <w:sz w:val="28"/>
        <w:szCs w:val="28"/>
      </w:rPr>
    </w:pPr>
  </w:p>
  <w:p w:rsidR="007A4365" w:rsidRDefault="00AE1E8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211AB"/>
    <w:multiLevelType w:val="hybridMultilevel"/>
    <w:tmpl w:val="B352ED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04A64"/>
    <w:multiLevelType w:val="hybridMultilevel"/>
    <w:tmpl w:val="1540B9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04528F"/>
    <w:multiLevelType w:val="hybridMultilevel"/>
    <w:tmpl w:val="A9C440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C4550F"/>
    <w:multiLevelType w:val="hybridMultilevel"/>
    <w:tmpl w:val="6420B3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8000C1"/>
    <w:multiLevelType w:val="hybridMultilevel"/>
    <w:tmpl w:val="A31881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E1B8F"/>
    <w:multiLevelType w:val="hybridMultilevel"/>
    <w:tmpl w:val="4E187A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A359AC"/>
    <w:multiLevelType w:val="hybridMultilevel"/>
    <w:tmpl w:val="FC1ECC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B33462"/>
    <w:multiLevelType w:val="hybridMultilevel"/>
    <w:tmpl w:val="4ED0F6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5B6D52"/>
    <w:multiLevelType w:val="hybridMultilevel"/>
    <w:tmpl w:val="C75E1D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5D3907"/>
    <w:multiLevelType w:val="hybridMultilevel"/>
    <w:tmpl w:val="937465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3322AA"/>
    <w:multiLevelType w:val="hybridMultilevel"/>
    <w:tmpl w:val="303AAF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555D22"/>
    <w:multiLevelType w:val="hybridMultilevel"/>
    <w:tmpl w:val="B726E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926EE9"/>
    <w:multiLevelType w:val="hybridMultilevel"/>
    <w:tmpl w:val="42ECEA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237D27"/>
    <w:multiLevelType w:val="hybridMultilevel"/>
    <w:tmpl w:val="E0CEE1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7C7840"/>
    <w:multiLevelType w:val="hybridMultilevel"/>
    <w:tmpl w:val="3A9CD3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3245DFC"/>
    <w:multiLevelType w:val="hybridMultilevel"/>
    <w:tmpl w:val="01EAE2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A4679EF"/>
    <w:multiLevelType w:val="hybridMultilevel"/>
    <w:tmpl w:val="5A6A2B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52309D0"/>
    <w:multiLevelType w:val="hybridMultilevel"/>
    <w:tmpl w:val="BFE8AF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84948AF"/>
    <w:multiLevelType w:val="hybridMultilevel"/>
    <w:tmpl w:val="5DDC1F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6A4FF7"/>
    <w:multiLevelType w:val="hybridMultilevel"/>
    <w:tmpl w:val="D6F616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4"/>
  </w:num>
  <w:num w:numId="3">
    <w:abstractNumId w:val="3"/>
  </w:num>
  <w:num w:numId="4">
    <w:abstractNumId w:val="9"/>
  </w:num>
  <w:num w:numId="5">
    <w:abstractNumId w:val="5"/>
  </w:num>
  <w:num w:numId="6">
    <w:abstractNumId w:val="4"/>
  </w:num>
  <w:num w:numId="7">
    <w:abstractNumId w:val="2"/>
  </w:num>
  <w:num w:numId="8">
    <w:abstractNumId w:val="1"/>
  </w:num>
  <w:num w:numId="9">
    <w:abstractNumId w:val="8"/>
  </w:num>
  <w:num w:numId="10">
    <w:abstractNumId w:val="17"/>
  </w:num>
  <w:num w:numId="11">
    <w:abstractNumId w:val="18"/>
  </w:num>
  <w:num w:numId="12">
    <w:abstractNumId w:val="0"/>
  </w:num>
  <w:num w:numId="13">
    <w:abstractNumId w:val="19"/>
  </w:num>
  <w:num w:numId="14">
    <w:abstractNumId w:val="15"/>
  </w:num>
  <w:num w:numId="15">
    <w:abstractNumId w:val="7"/>
  </w:num>
  <w:num w:numId="16">
    <w:abstractNumId w:val="13"/>
  </w:num>
  <w:num w:numId="17">
    <w:abstractNumId w:val="6"/>
  </w:num>
  <w:num w:numId="18">
    <w:abstractNumId w:val="12"/>
  </w:num>
  <w:num w:numId="19">
    <w:abstractNumId w:val="11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1E85"/>
    <w:rsid w:val="00024D85"/>
    <w:rsid w:val="00187ADC"/>
    <w:rsid w:val="002A67D3"/>
    <w:rsid w:val="004D25C7"/>
    <w:rsid w:val="006A7912"/>
    <w:rsid w:val="008A1B8F"/>
    <w:rsid w:val="00A517BD"/>
    <w:rsid w:val="00AE1E85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84C2339F-C8DF-4E24-924F-D7A70A316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E1E85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ListParagraph">
    <w:name w:val="List Paragraph"/>
    <w:basedOn w:val="Normal"/>
    <w:uiPriority w:val="34"/>
    <w:qFormat/>
    <w:rsid w:val="00AE1E8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E1E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1E85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AE1E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AE1E85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unhideWhenUsed/>
    <w:rsid w:val="00AE1E8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header" Target="header1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1</Words>
  <Characters>4229</Characters>
  <Application>Microsoft Office Word</Application>
  <DocSecurity>0</DocSecurity>
  <Lines>35</Lines>
  <Paragraphs>9</Paragraphs>
  <ScaleCrop>false</ScaleCrop>
  <Company/>
  <LinksUpToDate>false</LinksUpToDate>
  <CharactersWithSpaces>4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1T01:07:00Z</dcterms:created>
  <dcterms:modified xsi:type="dcterms:W3CDTF">2018-12-21T01:07:00Z</dcterms:modified>
</cp:coreProperties>
</file>